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95" d="100"/>
          <a:sy n="95" d="100"/>
        </p:scale>
        <p:origin x="20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7B0270-CD57-529A-833C-77AD1252F0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06E607-D56B-6939-84DA-42ABAD65DA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F78D1B-5D6B-F539-CDA6-3D11F8E66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B845E5-545A-22BE-2DA3-2D04CC439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DFC063-7BB4-288F-782B-C2A8836AB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5634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EFC59-1036-EF07-7D8E-BB616AD4A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2B6D7C-8699-3D51-2C05-9CCE5306DC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39F380-4DE7-2632-13DA-0970A7D10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61EF3-483C-ED62-1B00-C2278CF6F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1D31A0-4CB0-8260-2FB7-EC6F0E01D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0976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89D1D13-2648-5253-EF33-1EAC28E8CE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DEDA38D-6546-9A4F-E2B1-87D229673E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B173B0-28FE-07D4-3110-B57B59289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8B6213-1464-EC1E-A041-3CF682578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4C8C3E-2F02-2A27-0F37-CE668C706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8084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ABC617-425F-D58A-7CF7-54A0BBF4D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4AB6CA-3D2C-0061-0C45-1C03846BF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CD2EF0-97ED-5B7E-1C43-4569DBA01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D68A15-6DAE-BCA8-440E-BFFD4540E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A588F7-E871-BF07-2CE7-9ECBEDD81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41596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6E546-305D-5ECE-950B-549DAEF58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37FDD2-12E9-72ED-3826-E645EF1B05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130BB-8D2E-BFDD-4461-B646A1356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6BE9C2-3FB6-E8BC-D6D5-4FC71FBA8E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CF2EBF-B1B5-35F2-D4C7-E2B9210E9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4400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EF5AC-46B5-A393-AFDC-DE77E79AE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716BA-7E5D-E666-4290-53753E41C83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064091-53FB-9BB0-FEEB-7EBF2CF6A9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175090-EC21-BA4F-7DC9-17AD37A84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A3DEFB-2FDB-E92B-7CA0-0FDCA33E6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C56845-3941-F1A1-8005-CF32C670F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79658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89A45-32FD-D3EC-731A-F20B84380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B8234D-270D-7003-9804-EA1202B11D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33A1B9-6B23-06CD-0C26-DC4D1D26E5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5871AF-F8A7-E267-6E69-4A7057237F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1CFAC6-E5FD-6022-239C-708AC18BEC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86B7B53-5C48-7C35-AB7F-9D418BB47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A3136FB-FB97-8430-BB7D-10D0F769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7DEC50-0D2D-D5A8-6769-9F946E5C3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43540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34A07-F399-9894-9592-4A656BBB4B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510AA-96BE-8BF7-E541-F113DE2F2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AB63CF-5996-6A28-5B26-385C5DAE37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E037CD-739B-2252-BFC1-8212D5F15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8326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11D08B-CE50-1CA6-BB15-BF0F241FD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1DE859-0262-ED62-3BA9-F15A77415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A4078D-6D86-877B-D056-B6D8D2C06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4323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6231B-8A72-C8BD-3AB4-E84AA0FC5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C73C15-272B-2575-1BB9-BEDFBC072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59E8E3-3B41-823B-26E6-107CC56286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E18B2F-1826-6AD2-18BB-11BCA0BAC6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CAEDE8-20CC-07E7-022D-52D318195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EA362B-3C0C-B468-D0C9-44F247E4B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7543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BD144-F6BF-8CDB-DE72-206928A09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E6AAE83-924F-5F71-45BB-113C8C42CB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440BAD-0A3A-EAF7-3672-B03179BA51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5DB600-14A3-A15E-C5F0-C394B3FCE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7A0825-762B-9BAA-B1A4-DC4A3A203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39491C-D3B3-D9D1-B6AC-394F83A0F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0030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3543797-47AD-9EE6-64F3-63FBA9AD95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EA3E6D-B34E-9C7E-081B-6CB90F7D49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9FE7F0-FB36-6C29-2E49-254D49B804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E4BA06-EE9C-4F14-B0D5-030761088526}" type="datetimeFigureOut">
              <a:rPr lang="en-IN" smtClean="0"/>
              <a:t>03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49DB67-9039-B19F-6581-D2A346F6BE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934C83-2A1B-446C-207E-F620D96D70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07702E-2D9C-45DC-8D11-13445ACF0C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6134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10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text, screenshot, colorfulness&#10;&#10;Description automatically generated">
            <a:extLst>
              <a:ext uri="{FF2B5EF4-FFF2-40B4-BE49-F238E27FC236}">
                <a16:creationId xmlns:a16="http://schemas.microsoft.com/office/drawing/2014/main" id="{0893502A-779D-AA1F-5C72-261D91BA0A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496" y="3577270"/>
            <a:ext cx="3342082" cy="2760560"/>
          </a:xfrm>
          <a:prstGeom prst="rect">
            <a:avLst/>
          </a:prstGeom>
        </p:spPr>
      </p:pic>
      <p:pic>
        <p:nvPicPr>
          <p:cNvPr id="5" name="Picture 4" descr="A picture containing screenshot, colorfulness, design&#10;&#10;Description automatically generated">
            <a:extLst>
              <a:ext uri="{FF2B5EF4-FFF2-40B4-BE49-F238E27FC236}">
                <a16:creationId xmlns:a16="http://schemas.microsoft.com/office/drawing/2014/main" id="{E28A9DAD-6B23-9878-0DBE-4AB8FC3D42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749" y="69807"/>
            <a:ext cx="3724577" cy="290517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417CDA24-35F8-4540-8C52-3096D6D949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50280" y="0"/>
            <a:ext cx="9144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picture containing colorfulness, screenshot&#10;&#10;Description automatically generated">
            <a:extLst>
              <a:ext uri="{FF2B5EF4-FFF2-40B4-BE49-F238E27FC236}">
                <a16:creationId xmlns:a16="http://schemas.microsoft.com/office/drawing/2014/main" id="{5057BC8A-5048-3D7E-175A-29907247C9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9198" y="68704"/>
            <a:ext cx="3370266" cy="290517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658BFE0-4E65-4174-9C75-687C94E882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383280"/>
            <a:ext cx="6126480" cy="9144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A75DFED-A0C1-4A83-BE1D-0271C1826E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65520" y="3383280"/>
            <a:ext cx="6126480" cy="9144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A picture containing screenshot, diagram, colorfulness, text&#10;&#10;Description automatically generated">
            <a:extLst>
              <a:ext uri="{FF2B5EF4-FFF2-40B4-BE49-F238E27FC236}">
                <a16:creationId xmlns:a16="http://schemas.microsoft.com/office/drawing/2014/main" id="{95608FA3-A51A-B415-90AC-A0FD01FBA9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959" y="3596594"/>
            <a:ext cx="3989248" cy="27605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39FA02-52C8-A917-C9D5-E36DFCB70DBB}"/>
              </a:ext>
            </a:extLst>
          </p:cNvPr>
          <p:cNvSpPr txBox="1"/>
          <p:nvPr/>
        </p:nvSpPr>
        <p:spPr>
          <a:xfrm>
            <a:off x="1282166" y="9937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Fig I 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DC42DE-7F26-C39B-3C65-D8BA491A6F14}"/>
              </a:ext>
            </a:extLst>
          </p:cNvPr>
          <p:cNvSpPr txBox="1"/>
          <p:nvPr/>
        </p:nvSpPr>
        <p:spPr>
          <a:xfrm>
            <a:off x="10535372" y="99372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Fig I 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F2870C0-22E7-C833-6B52-528BF65A331D}"/>
              </a:ext>
            </a:extLst>
          </p:cNvPr>
          <p:cNvSpPr txBox="1"/>
          <p:nvPr/>
        </p:nvSpPr>
        <p:spPr>
          <a:xfrm>
            <a:off x="10535372" y="3596594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Fig II 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2F5C75-7EA0-54CB-516F-15EDEC2C3C78}"/>
              </a:ext>
            </a:extLst>
          </p:cNvPr>
          <p:cNvSpPr txBox="1"/>
          <p:nvPr/>
        </p:nvSpPr>
        <p:spPr>
          <a:xfrm>
            <a:off x="1175959" y="3596594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Fig II 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9FA6CE-A84C-067D-174E-6B154A26DD44}"/>
              </a:ext>
            </a:extLst>
          </p:cNvPr>
          <p:cNvSpPr txBox="1"/>
          <p:nvPr/>
        </p:nvSpPr>
        <p:spPr>
          <a:xfrm>
            <a:off x="1282166" y="2973874"/>
            <a:ext cx="3693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Sample 3D Gaussian Plo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BEECA5F-4CFF-5604-91B5-0B441345CBA0}"/>
              </a:ext>
            </a:extLst>
          </p:cNvPr>
          <p:cNvSpPr txBox="1"/>
          <p:nvPr/>
        </p:nvSpPr>
        <p:spPr>
          <a:xfrm>
            <a:off x="6930284" y="2961438"/>
            <a:ext cx="3693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 2D Gaussian Projec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FAD7AEC-4AA7-CDFE-DD28-465A696A361C}"/>
              </a:ext>
            </a:extLst>
          </p:cNvPr>
          <p:cNvSpPr txBox="1"/>
          <p:nvPr/>
        </p:nvSpPr>
        <p:spPr>
          <a:xfrm>
            <a:off x="1282165" y="6389296"/>
            <a:ext cx="3693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Sample 3D GW ASD Plo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2E8EEF-81BF-0BF0-33C9-A2B9B0A458CB}"/>
              </a:ext>
            </a:extLst>
          </p:cNvPr>
          <p:cNvSpPr txBox="1"/>
          <p:nvPr/>
        </p:nvSpPr>
        <p:spPr>
          <a:xfrm>
            <a:off x="7026793" y="6411836"/>
            <a:ext cx="3693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/>
              <a:t>2D GW ASD Projection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723410A5-782C-E0CF-E78F-CC0C0E0E9A1C}"/>
              </a:ext>
            </a:extLst>
          </p:cNvPr>
          <p:cNvSpPr/>
          <p:nvPr/>
        </p:nvSpPr>
        <p:spPr>
          <a:xfrm>
            <a:off x="7977673" y="765110"/>
            <a:ext cx="1380931" cy="1427584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1F9CD16B-72FF-8CCF-F5B1-06111DECA45A}"/>
              </a:ext>
            </a:extLst>
          </p:cNvPr>
          <p:cNvSpPr/>
          <p:nvPr/>
        </p:nvSpPr>
        <p:spPr>
          <a:xfrm>
            <a:off x="8363046" y="1152422"/>
            <a:ext cx="651491" cy="647700"/>
          </a:xfrm>
          <a:prstGeom prst="ellipse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59FAD7B-81EF-4ECA-636F-DC3E6EF5287A}"/>
              </a:ext>
            </a:extLst>
          </p:cNvPr>
          <p:cNvCxnSpPr>
            <a:stCxn id="26" idx="6"/>
            <a:endCxn id="27" idx="6"/>
          </p:cNvCxnSpPr>
          <p:nvPr/>
        </p:nvCxnSpPr>
        <p:spPr>
          <a:xfrm>
            <a:off x="9014537" y="1476272"/>
            <a:ext cx="344067" cy="26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4E74E16-50E9-C59D-1EEC-A57C79E6B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888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9F4A535-939F-B541-F34B-7849BE78A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89149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6D4DA4B-08DB-83BC-287C-9082CD44DF5C}"/>
                  </a:ext>
                </a:extLst>
              </p:cNvPr>
              <p:cNvSpPr txBox="1"/>
              <p:nvPr/>
            </p:nvSpPr>
            <p:spPr>
              <a:xfrm>
                <a:off x="7536440" y="2323635"/>
                <a:ext cx="226339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𝑢𝑡𝑒𝑟</m:t>
                          </m:r>
                        </m:sub>
                      </m:sSub>
                      <m:r>
                        <a:rPr lang="en-I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𝑛𝑛𝑒𝑟</m:t>
                          </m:r>
                        </m:sub>
                      </m:sSub>
                    </m:oMath>
                  </m:oMathPara>
                </a14:m>
                <a:endParaRPr lang="en-IN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6D4DA4B-08DB-83BC-287C-9082CD44D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6440" y="2323635"/>
                <a:ext cx="2263395" cy="276999"/>
              </a:xfrm>
              <a:prstGeom prst="rect">
                <a:avLst/>
              </a:prstGeom>
              <a:blipFill>
                <a:blip r:embed="rId9"/>
                <a:stretch>
                  <a:fillRect l="-2151" r="-538" b="-1739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412C8EE0-DF99-1023-3D42-3C5BE10DE84D}"/>
              </a:ext>
            </a:extLst>
          </p:cNvPr>
          <p:cNvCxnSpPr/>
          <p:nvPr/>
        </p:nvCxnSpPr>
        <p:spPr>
          <a:xfrm>
            <a:off x="9186570" y="1521289"/>
            <a:ext cx="0" cy="838296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8A16272E-0B65-BE69-C6BF-73A17354F82E}"/>
              </a:ext>
            </a:extLst>
          </p:cNvPr>
          <p:cNvSpPr/>
          <p:nvPr/>
        </p:nvSpPr>
        <p:spPr>
          <a:xfrm>
            <a:off x="8643006" y="4685427"/>
            <a:ext cx="469189" cy="467017"/>
          </a:xfrm>
          <a:prstGeom prst="ellipse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0B6781C-61C9-8544-588B-744E68E4BEA3}"/>
              </a:ext>
            </a:extLst>
          </p:cNvPr>
          <p:cNvSpPr/>
          <p:nvPr/>
        </p:nvSpPr>
        <p:spPr>
          <a:xfrm>
            <a:off x="7879080" y="4004008"/>
            <a:ext cx="1997041" cy="1884442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78BB152-44AE-8C8F-24A4-E10876A0F323}"/>
              </a:ext>
            </a:extLst>
          </p:cNvPr>
          <p:cNvCxnSpPr>
            <a:cxnSpLocks/>
          </p:cNvCxnSpPr>
          <p:nvPr/>
        </p:nvCxnSpPr>
        <p:spPr>
          <a:xfrm>
            <a:off x="9128760" y="4914297"/>
            <a:ext cx="74736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83CAC8B-9661-8FAF-52E1-2BC0D115C0D2}"/>
              </a:ext>
            </a:extLst>
          </p:cNvPr>
          <p:cNvCxnSpPr>
            <a:cxnSpLocks/>
          </p:cNvCxnSpPr>
          <p:nvPr/>
        </p:nvCxnSpPr>
        <p:spPr>
          <a:xfrm>
            <a:off x="9440570" y="4914297"/>
            <a:ext cx="0" cy="699103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4F34F5E-F89F-8FA4-EFDE-453449E8F83D}"/>
                  </a:ext>
                </a:extLst>
              </p:cNvPr>
              <p:cNvSpPr txBox="1"/>
              <p:nvPr/>
            </p:nvSpPr>
            <p:spPr>
              <a:xfrm>
                <a:off x="7619393" y="5715950"/>
                <a:ext cx="248987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𝑢𝑡𝑒𝑟</m:t>
                          </m:r>
                        </m:sub>
                      </m:sSub>
                      <m:r>
                        <a:rPr lang="en-I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𝑛𝑛𝑒𝑟</m:t>
                          </m:r>
                        </m:sub>
                      </m:sSub>
                    </m:oMath>
                  </m:oMathPara>
                </a14:m>
                <a:endParaRPr lang="en-IN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4F34F5E-F89F-8FA4-EFDE-453449E8F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393" y="5715950"/>
                <a:ext cx="2489876" cy="276999"/>
              </a:xfrm>
              <a:prstGeom prst="rect">
                <a:avLst/>
              </a:prstGeom>
              <a:blipFill>
                <a:blip r:embed="rId10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72093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41</Words>
  <Application>Microsoft Office PowerPoint</Application>
  <PresentationFormat>Widescreen</PresentationFormat>
  <Paragraphs>1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Cambria Math</vt:lpstr>
      <vt:lpstr>Office Theme</vt:lpstr>
      <vt:lpstr>MathType 7.0 Equ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imikh Roy</dc:creator>
  <cp:lastModifiedBy>Animikh Roy</cp:lastModifiedBy>
  <cp:revision>1</cp:revision>
  <dcterms:created xsi:type="dcterms:W3CDTF">2023-07-02T20:42:10Z</dcterms:created>
  <dcterms:modified xsi:type="dcterms:W3CDTF">2023-07-02T21:06:42Z</dcterms:modified>
</cp:coreProperties>
</file>